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"/>
  </p:notesMasterIdLst>
  <p:sldIdLst>
    <p:sldId id="256" r:id="rId2"/>
    <p:sldId id="272" r:id="rId3"/>
    <p:sldId id="280" r:id="rId4"/>
    <p:sldId id="273" r:id="rId5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5" userDrawn="1">
          <p15:clr>
            <a:srgbClr val="A4A3A4"/>
          </p15:clr>
        </p15:guide>
        <p15:guide id="2" pos="1202" userDrawn="1">
          <p15:clr>
            <a:srgbClr val="A4A3A4"/>
          </p15:clr>
        </p15:guide>
        <p15:guide id="3" pos="5602" userDrawn="1">
          <p15:clr>
            <a:srgbClr val="A4A3A4"/>
          </p15:clr>
        </p15:guide>
        <p15:guide id="5" orient="horz" pos="316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22B34"/>
    <a:srgbClr val="FFD53B"/>
    <a:srgbClr val="F6F4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3673" autoAdjust="0"/>
  </p:normalViewPr>
  <p:slideViewPr>
    <p:cSldViewPr snapToGrid="0" showGuides="1">
      <p:cViewPr varScale="1">
        <p:scale>
          <a:sx n="84" d="100"/>
          <a:sy n="84" d="100"/>
        </p:scale>
        <p:origin x="804" y="56"/>
      </p:cViewPr>
      <p:guideLst>
        <p:guide orient="horz" pos="55"/>
        <p:guide pos="1202"/>
        <p:guide pos="5602"/>
        <p:guide orient="horz" pos="316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159322-6C85-4127-9E81-7F8BF0D70E1A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EA76D6-C0AA-410F-9DDC-526F0CB07C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1849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682FCF50-3C2B-439D-ACA3-2FD3367F5851}"/>
              </a:ext>
            </a:extLst>
          </p:cNvPr>
          <p:cNvSpPr/>
          <p:nvPr userDrawn="1"/>
        </p:nvSpPr>
        <p:spPr>
          <a:xfrm>
            <a:off x="0" y="0"/>
            <a:ext cx="4572000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324724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9456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37393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729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948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682FCF50-3C2B-439D-ACA3-2FD3367F5851}"/>
              </a:ext>
            </a:extLst>
          </p:cNvPr>
          <p:cNvSpPr/>
          <p:nvPr userDrawn="1"/>
        </p:nvSpPr>
        <p:spPr>
          <a:xfrm>
            <a:off x="0" y="0"/>
            <a:ext cx="4572000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CEFF940-8976-4FD3-B6C0-C5119E122C3C}"/>
              </a:ext>
            </a:extLst>
          </p:cNvPr>
          <p:cNvSpPr/>
          <p:nvPr userDrawn="1"/>
        </p:nvSpPr>
        <p:spPr>
          <a:xfrm>
            <a:off x="178308" y="249174"/>
            <a:ext cx="8787384" cy="464515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01600" dist="1016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A7808C2C-12D8-49E5-A767-E2D2FD52F0C8}"/>
              </a:ext>
            </a:extLst>
          </p:cNvPr>
          <p:cNvCxnSpPr>
            <a:cxnSpLocks/>
          </p:cNvCxnSpPr>
          <p:nvPr userDrawn="1"/>
        </p:nvCxnSpPr>
        <p:spPr>
          <a:xfrm>
            <a:off x="388823" y="407418"/>
            <a:ext cx="0" cy="54953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>
            <a:extLst>
              <a:ext uri="{FF2B5EF4-FFF2-40B4-BE49-F238E27FC236}">
                <a16:creationId xmlns:a16="http://schemas.microsoft.com/office/drawing/2014/main" id="{2A1F05D5-6AF2-485F-90D3-0D200AD3D2C8}"/>
              </a:ext>
            </a:extLst>
          </p:cNvPr>
          <p:cNvGrpSpPr/>
          <p:nvPr userDrawn="1"/>
        </p:nvGrpSpPr>
        <p:grpSpPr>
          <a:xfrm>
            <a:off x="7904665" y="61196"/>
            <a:ext cx="692443" cy="692443"/>
            <a:chOff x="3963053" y="796069"/>
            <a:chExt cx="1445741" cy="1445741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667B22CB-8808-414D-A143-BD5ED12B2D12}"/>
                </a:ext>
              </a:extLst>
            </p:cNvPr>
            <p:cNvSpPr/>
            <p:nvPr/>
          </p:nvSpPr>
          <p:spPr>
            <a:xfrm>
              <a:off x="3963053" y="796069"/>
              <a:ext cx="1445741" cy="144574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outerShdw blurRad="101600" dist="1016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/>
                <a:ea typeface="微软雅黑"/>
                <a:cs typeface="+mn-cs"/>
              </a:endParaRPr>
            </a:p>
          </p:txBody>
        </p: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6A7779CB-C061-4F57-9C73-4B712E01C6D3}"/>
                </a:ext>
              </a:extLst>
            </p:cNvPr>
            <p:cNvGrpSpPr/>
            <p:nvPr/>
          </p:nvGrpSpPr>
          <p:grpSpPr>
            <a:xfrm>
              <a:off x="4188168" y="1149945"/>
              <a:ext cx="995510" cy="868332"/>
              <a:chOff x="4675188" y="2882900"/>
              <a:chExt cx="360362" cy="314325"/>
            </a:xfrm>
            <a:solidFill>
              <a:schemeClr val="bg1"/>
            </a:solidFill>
          </p:grpSpPr>
          <p:sp>
            <p:nvSpPr>
              <p:cNvPr id="10" name="AutoShape 43">
                <a:extLst>
                  <a:ext uri="{FF2B5EF4-FFF2-40B4-BE49-F238E27FC236}">
                    <a16:creationId xmlns:a16="http://schemas.microsoft.com/office/drawing/2014/main" id="{A4EBCCF3-1011-4C4E-AC09-1FD9508596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5188" y="2882900"/>
                <a:ext cx="360362" cy="25717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951" y="9367"/>
                    </a:moveTo>
                    <a:cubicBezTo>
                      <a:pt x="10901" y="9383"/>
                      <a:pt x="10851" y="9391"/>
                      <a:pt x="10800" y="9391"/>
                    </a:cubicBezTo>
                    <a:cubicBezTo>
                      <a:pt x="10748" y="9391"/>
                      <a:pt x="10698" y="9383"/>
                      <a:pt x="10648" y="9367"/>
                    </a:cubicBezTo>
                    <a:lnTo>
                      <a:pt x="1873" y="6550"/>
                    </a:lnTo>
                    <a:cubicBezTo>
                      <a:pt x="1566" y="6452"/>
                      <a:pt x="1349" y="6072"/>
                      <a:pt x="1349" y="5634"/>
                    </a:cubicBezTo>
                    <a:cubicBezTo>
                      <a:pt x="1349" y="5197"/>
                      <a:pt x="1566" y="4817"/>
                      <a:pt x="1873" y="4719"/>
                    </a:cubicBezTo>
                    <a:lnTo>
                      <a:pt x="10648" y="1902"/>
                    </a:lnTo>
                    <a:cubicBezTo>
                      <a:pt x="10698" y="1886"/>
                      <a:pt x="10748" y="1878"/>
                      <a:pt x="10800" y="1878"/>
                    </a:cubicBezTo>
                    <a:cubicBezTo>
                      <a:pt x="10851" y="1878"/>
                      <a:pt x="10901" y="1886"/>
                      <a:pt x="10951" y="1902"/>
                    </a:cubicBezTo>
                    <a:lnTo>
                      <a:pt x="19726" y="4719"/>
                    </a:lnTo>
                    <a:cubicBezTo>
                      <a:pt x="20033" y="4817"/>
                      <a:pt x="20249" y="5197"/>
                      <a:pt x="20249" y="5634"/>
                    </a:cubicBezTo>
                    <a:cubicBezTo>
                      <a:pt x="20249" y="6072"/>
                      <a:pt x="20033" y="6452"/>
                      <a:pt x="19726" y="6550"/>
                    </a:cubicBezTo>
                    <a:cubicBezTo>
                      <a:pt x="19726" y="6550"/>
                      <a:pt x="10951" y="9367"/>
                      <a:pt x="10951" y="9367"/>
                    </a:cubicBezTo>
                    <a:close/>
                    <a:moveTo>
                      <a:pt x="16874" y="16904"/>
                    </a:moveTo>
                    <a:cubicBezTo>
                      <a:pt x="16874" y="17942"/>
                      <a:pt x="14849" y="19721"/>
                      <a:pt x="10800" y="19721"/>
                    </a:cubicBezTo>
                    <a:cubicBezTo>
                      <a:pt x="6749" y="19721"/>
                      <a:pt x="4724" y="17942"/>
                      <a:pt x="4724" y="16904"/>
                    </a:cubicBezTo>
                    <a:lnTo>
                      <a:pt x="4724" y="9394"/>
                    </a:lnTo>
                    <a:lnTo>
                      <a:pt x="10353" y="11200"/>
                    </a:lnTo>
                    <a:cubicBezTo>
                      <a:pt x="10501" y="11246"/>
                      <a:pt x="10651" y="11269"/>
                      <a:pt x="10800" y="11269"/>
                    </a:cubicBezTo>
                    <a:cubicBezTo>
                      <a:pt x="10949" y="11269"/>
                      <a:pt x="11098" y="11246"/>
                      <a:pt x="11255" y="11198"/>
                    </a:cubicBezTo>
                    <a:lnTo>
                      <a:pt x="16874" y="9394"/>
                    </a:lnTo>
                    <a:cubicBezTo>
                      <a:pt x="16874" y="9394"/>
                      <a:pt x="16874" y="16904"/>
                      <a:pt x="16874" y="16904"/>
                    </a:cubicBezTo>
                    <a:close/>
                    <a:moveTo>
                      <a:pt x="21600" y="5634"/>
                    </a:moveTo>
                    <a:cubicBezTo>
                      <a:pt x="21600" y="4314"/>
                      <a:pt x="20954" y="3185"/>
                      <a:pt x="20030" y="2888"/>
                    </a:cubicBezTo>
                    <a:lnTo>
                      <a:pt x="11246" y="68"/>
                    </a:lnTo>
                    <a:cubicBezTo>
                      <a:pt x="11098" y="22"/>
                      <a:pt x="10949" y="0"/>
                      <a:pt x="10800" y="0"/>
                    </a:cubicBezTo>
                    <a:cubicBezTo>
                      <a:pt x="10651" y="0"/>
                      <a:pt x="10501" y="22"/>
                      <a:pt x="10344" y="71"/>
                    </a:cubicBezTo>
                    <a:lnTo>
                      <a:pt x="1570" y="2888"/>
                    </a:lnTo>
                    <a:cubicBezTo>
                      <a:pt x="645" y="3185"/>
                      <a:pt x="0" y="4314"/>
                      <a:pt x="0" y="5634"/>
                    </a:cubicBezTo>
                    <a:cubicBezTo>
                      <a:pt x="0" y="6955"/>
                      <a:pt x="645" y="8084"/>
                      <a:pt x="1569" y="8380"/>
                    </a:cubicBezTo>
                    <a:lnTo>
                      <a:pt x="3374" y="8960"/>
                    </a:lnTo>
                    <a:lnTo>
                      <a:pt x="3374" y="16904"/>
                    </a:lnTo>
                    <a:cubicBezTo>
                      <a:pt x="3374" y="19397"/>
                      <a:pt x="5425" y="21600"/>
                      <a:pt x="10800" y="21600"/>
                    </a:cubicBezTo>
                    <a:cubicBezTo>
                      <a:pt x="16174" y="21600"/>
                      <a:pt x="18224" y="19397"/>
                      <a:pt x="18224" y="16904"/>
                    </a:cubicBezTo>
                    <a:lnTo>
                      <a:pt x="18224" y="8960"/>
                    </a:lnTo>
                    <a:lnTo>
                      <a:pt x="20030" y="8380"/>
                    </a:lnTo>
                    <a:cubicBezTo>
                      <a:pt x="20954" y="8084"/>
                      <a:pt x="21600" y="6955"/>
                      <a:pt x="21600" y="5634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/>
                <a:ext uri="{AF507438-7753-43e0-B8FC-AC1667EBCBE1}"/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微软雅黑"/>
                  <a:cs typeface="+mn-cs"/>
                  <a:sym typeface="Gill Sans" charset="0"/>
                </a:endParaRPr>
              </a:p>
            </p:txBody>
          </p:sp>
          <p:sp>
            <p:nvSpPr>
              <p:cNvPr id="11" name="AutoShape 44">
                <a:extLst>
                  <a:ext uri="{FF2B5EF4-FFF2-40B4-BE49-F238E27FC236}">
                    <a16:creationId xmlns:a16="http://schemas.microsoft.com/office/drawing/2014/main" id="{5DEEC6ED-5F8A-497E-87B3-5EC42B6EF4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0625" y="2994025"/>
                <a:ext cx="22225" cy="12382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1963"/>
                    </a:moveTo>
                    <a:lnTo>
                      <a:pt x="0" y="19636"/>
                    </a:lnTo>
                    <a:cubicBezTo>
                      <a:pt x="0" y="20721"/>
                      <a:pt x="4841" y="21599"/>
                      <a:pt x="10800" y="21599"/>
                    </a:cubicBezTo>
                    <a:cubicBezTo>
                      <a:pt x="16758" y="21599"/>
                      <a:pt x="21600" y="20721"/>
                      <a:pt x="21600" y="19636"/>
                    </a:cubicBezTo>
                    <a:lnTo>
                      <a:pt x="21600" y="1963"/>
                    </a:lnTo>
                    <a:cubicBezTo>
                      <a:pt x="21600" y="878"/>
                      <a:pt x="16758" y="0"/>
                      <a:pt x="10800" y="0"/>
                    </a:cubicBezTo>
                    <a:cubicBezTo>
                      <a:pt x="4841" y="0"/>
                      <a:pt x="0" y="878"/>
                      <a:pt x="0" y="1963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/>
                <a:ext uri="{AF507438-7753-43e0-B8FC-AC1667EBCBE1}"/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微软雅黑"/>
                  <a:cs typeface="+mn-cs"/>
                  <a:sym typeface="Gill Sans" charset="0"/>
                </a:endParaRPr>
              </a:p>
            </p:txBody>
          </p:sp>
          <p:sp>
            <p:nvSpPr>
              <p:cNvPr id="12" name="AutoShape 45">
                <a:extLst>
                  <a:ext uri="{FF2B5EF4-FFF2-40B4-BE49-F238E27FC236}">
                    <a16:creationId xmlns:a16="http://schemas.microsoft.com/office/drawing/2014/main" id="{EBCBDC78-519F-4DCF-9701-737C2E2998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9513" y="3128963"/>
                <a:ext cx="46037" cy="68262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0"/>
                    </a:moveTo>
                    <a:cubicBezTo>
                      <a:pt x="4838" y="0"/>
                      <a:pt x="0" y="10427"/>
                      <a:pt x="0" y="14400"/>
                    </a:cubicBezTo>
                    <a:cubicBezTo>
                      <a:pt x="0" y="18372"/>
                      <a:pt x="4838" y="21599"/>
                      <a:pt x="10800" y="21599"/>
                    </a:cubicBezTo>
                    <a:cubicBezTo>
                      <a:pt x="16761" y="21599"/>
                      <a:pt x="21600" y="18372"/>
                      <a:pt x="21600" y="14400"/>
                    </a:cubicBezTo>
                    <a:cubicBezTo>
                      <a:pt x="21600" y="10427"/>
                      <a:pt x="16761" y="0"/>
                      <a:pt x="1080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/>
                <a:ext uri="{AF507438-7753-43e0-B8FC-AC1667EBCBE1}"/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微软雅黑"/>
                  <a:cs typeface="+mn-cs"/>
                  <a:sym typeface="Gill Sans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5223466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682FCF50-3C2B-439D-ACA3-2FD3367F5851}"/>
              </a:ext>
            </a:extLst>
          </p:cNvPr>
          <p:cNvSpPr/>
          <p:nvPr userDrawn="1"/>
        </p:nvSpPr>
        <p:spPr>
          <a:xfrm>
            <a:off x="0" y="0"/>
            <a:ext cx="4572000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CEFF940-8976-4FD3-B6C0-C5119E122C3C}"/>
              </a:ext>
            </a:extLst>
          </p:cNvPr>
          <p:cNvSpPr/>
          <p:nvPr userDrawn="1"/>
        </p:nvSpPr>
        <p:spPr>
          <a:xfrm>
            <a:off x="178308" y="249174"/>
            <a:ext cx="8787384" cy="464515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01600" dist="1016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567664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059060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14653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400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7228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3326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42003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1449F7-5D90-411E-B63D-8723CE855B03}" type="datetimeFigureOut">
              <a:rPr lang="zh-CN" altLang="en-US" smtClean="0"/>
              <a:t>2020/6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23370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3" r:id="rId2"/>
    <p:sldLayoutId id="2147483672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0" r:id="rId12"/>
    <p:sldLayoutId id="2147483671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27845620-1BD2-4CB4-A849-1D6F71C83D3D}"/>
              </a:ext>
            </a:extLst>
          </p:cNvPr>
          <p:cNvSpPr/>
          <p:nvPr/>
        </p:nvSpPr>
        <p:spPr>
          <a:xfrm>
            <a:off x="535450" y="522351"/>
            <a:ext cx="8046720" cy="409879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01600" dist="1016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08687F-5083-4900-B884-1ED108CE6C82}"/>
              </a:ext>
            </a:extLst>
          </p:cNvPr>
          <p:cNvSpPr txBox="1"/>
          <p:nvPr/>
        </p:nvSpPr>
        <p:spPr>
          <a:xfrm>
            <a:off x="1994195" y="2421665"/>
            <a:ext cx="5416868" cy="11413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dirty="0">
                <a:solidFill>
                  <a:schemeClr val="accent1"/>
                </a:solidFill>
              </a:rPr>
              <a:t>基于在线旅游网站回复数据的民宿旅游</a:t>
            </a:r>
            <a:endParaRPr lang="en-US" altLang="zh-CN" sz="2400" dirty="0">
              <a:solidFill>
                <a:schemeClr val="accent1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zh-CN" altLang="en-US" sz="2400" dirty="0">
                <a:solidFill>
                  <a:schemeClr val="accent1"/>
                </a:solidFill>
              </a:rPr>
              <a:t>价值共创研究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CF3A8B31-6E44-4C33-990E-9C86ACE33E11}"/>
              </a:ext>
            </a:extLst>
          </p:cNvPr>
          <p:cNvCxnSpPr/>
          <p:nvPr/>
        </p:nvCxnSpPr>
        <p:spPr>
          <a:xfrm>
            <a:off x="4449255" y="3563003"/>
            <a:ext cx="261257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83952E80-526F-44CB-8C16-C6E50D239736}"/>
              </a:ext>
            </a:extLst>
          </p:cNvPr>
          <p:cNvGrpSpPr/>
          <p:nvPr/>
        </p:nvGrpSpPr>
        <p:grpSpPr>
          <a:xfrm>
            <a:off x="3835940" y="848674"/>
            <a:ext cx="1445741" cy="1445741"/>
            <a:chOff x="3963053" y="796069"/>
            <a:chExt cx="1445741" cy="1445741"/>
          </a:xfrm>
        </p:grpSpPr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84E5A175-3149-405F-9145-7535715A381B}"/>
                </a:ext>
              </a:extLst>
            </p:cNvPr>
            <p:cNvSpPr/>
            <p:nvPr/>
          </p:nvSpPr>
          <p:spPr>
            <a:xfrm>
              <a:off x="3963053" y="796069"/>
              <a:ext cx="1445741" cy="144574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outerShdw blurRad="101600" dist="1016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9E5B9E45-F93C-4A06-BA66-41DF7365FA50}"/>
                </a:ext>
              </a:extLst>
            </p:cNvPr>
            <p:cNvGrpSpPr/>
            <p:nvPr/>
          </p:nvGrpSpPr>
          <p:grpSpPr>
            <a:xfrm>
              <a:off x="4188168" y="1149945"/>
              <a:ext cx="995510" cy="868332"/>
              <a:chOff x="4675188" y="2882900"/>
              <a:chExt cx="360362" cy="314325"/>
            </a:xfrm>
            <a:solidFill>
              <a:schemeClr val="bg1"/>
            </a:solidFill>
          </p:grpSpPr>
          <p:sp>
            <p:nvSpPr>
              <p:cNvPr id="17" name="AutoShape 43">
                <a:extLst>
                  <a:ext uri="{FF2B5EF4-FFF2-40B4-BE49-F238E27FC236}">
                    <a16:creationId xmlns:a16="http://schemas.microsoft.com/office/drawing/2014/main" id="{96F486C0-B983-41F9-81CB-6C1B1A8DC5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5188" y="2882900"/>
                <a:ext cx="360362" cy="25717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951" y="9367"/>
                    </a:moveTo>
                    <a:cubicBezTo>
                      <a:pt x="10901" y="9383"/>
                      <a:pt x="10851" y="9391"/>
                      <a:pt x="10800" y="9391"/>
                    </a:cubicBezTo>
                    <a:cubicBezTo>
                      <a:pt x="10748" y="9391"/>
                      <a:pt x="10698" y="9383"/>
                      <a:pt x="10648" y="9367"/>
                    </a:cubicBezTo>
                    <a:lnTo>
                      <a:pt x="1873" y="6550"/>
                    </a:lnTo>
                    <a:cubicBezTo>
                      <a:pt x="1566" y="6452"/>
                      <a:pt x="1349" y="6072"/>
                      <a:pt x="1349" y="5634"/>
                    </a:cubicBezTo>
                    <a:cubicBezTo>
                      <a:pt x="1349" y="5197"/>
                      <a:pt x="1566" y="4817"/>
                      <a:pt x="1873" y="4719"/>
                    </a:cubicBezTo>
                    <a:lnTo>
                      <a:pt x="10648" y="1902"/>
                    </a:lnTo>
                    <a:cubicBezTo>
                      <a:pt x="10698" y="1886"/>
                      <a:pt x="10748" y="1878"/>
                      <a:pt x="10800" y="1878"/>
                    </a:cubicBezTo>
                    <a:cubicBezTo>
                      <a:pt x="10851" y="1878"/>
                      <a:pt x="10901" y="1886"/>
                      <a:pt x="10951" y="1902"/>
                    </a:cubicBezTo>
                    <a:lnTo>
                      <a:pt x="19726" y="4719"/>
                    </a:lnTo>
                    <a:cubicBezTo>
                      <a:pt x="20033" y="4817"/>
                      <a:pt x="20249" y="5197"/>
                      <a:pt x="20249" y="5634"/>
                    </a:cubicBezTo>
                    <a:cubicBezTo>
                      <a:pt x="20249" y="6072"/>
                      <a:pt x="20033" y="6452"/>
                      <a:pt x="19726" y="6550"/>
                    </a:cubicBezTo>
                    <a:cubicBezTo>
                      <a:pt x="19726" y="6550"/>
                      <a:pt x="10951" y="9367"/>
                      <a:pt x="10951" y="9367"/>
                    </a:cubicBezTo>
                    <a:close/>
                    <a:moveTo>
                      <a:pt x="16874" y="16904"/>
                    </a:moveTo>
                    <a:cubicBezTo>
                      <a:pt x="16874" y="17942"/>
                      <a:pt x="14849" y="19721"/>
                      <a:pt x="10800" y="19721"/>
                    </a:cubicBezTo>
                    <a:cubicBezTo>
                      <a:pt x="6749" y="19721"/>
                      <a:pt x="4724" y="17942"/>
                      <a:pt x="4724" y="16904"/>
                    </a:cubicBezTo>
                    <a:lnTo>
                      <a:pt x="4724" y="9394"/>
                    </a:lnTo>
                    <a:lnTo>
                      <a:pt x="10353" y="11200"/>
                    </a:lnTo>
                    <a:cubicBezTo>
                      <a:pt x="10501" y="11246"/>
                      <a:pt x="10651" y="11269"/>
                      <a:pt x="10800" y="11269"/>
                    </a:cubicBezTo>
                    <a:cubicBezTo>
                      <a:pt x="10949" y="11269"/>
                      <a:pt x="11098" y="11246"/>
                      <a:pt x="11255" y="11198"/>
                    </a:cubicBezTo>
                    <a:lnTo>
                      <a:pt x="16874" y="9394"/>
                    </a:lnTo>
                    <a:cubicBezTo>
                      <a:pt x="16874" y="9394"/>
                      <a:pt x="16874" y="16904"/>
                      <a:pt x="16874" y="16904"/>
                    </a:cubicBezTo>
                    <a:close/>
                    <a:moveTo>
                      <a:pt x="21600" y="5634"/>
                    </a:moveTo>
                    <a:cubicBezTo>
                      <a:pt x="21600" y="4314"/>
                      <a:pt x="20954" y="3185"/>
                      <a:pt x="20030" y="2888"/>
                    </a:cubicBezTo>
                    <a:lnTo>
                      <a:pt x="11246" y="68"/>
                    </a:lnTo>
                    <a:cubicBezTo>
                      <a:pt x="11098" y="22"/>
                      <a:pt x="10949" y="0"/>
                      <a:pt x="10800" y="0"/>
                    </a:cubicBezTo>
                    <a:cubicBezTo>
                      <a:pt x="10651" y="0"/>
                      <a:pt x="10501" y="22"/>
                      <a:pt x="10344" y="71"/>
                    </a:cubicBezTo>
                    <a:lnTo>
                      <a:pt x="1570" y="2888"/>
                    </a:lnTo>
                    <a:cubicBezTo>
                      <a:pt x="645" y="3185"/>
                      <a:pt x="0" y="4314"/>
                      <a:pt x="0" y="5634"/>
                    </a:cubicBezTo>
                    <a:cubicBezTo>
                      <a:pt x="0" y="6955"/>
                      <a:pt x="645" y="8084"/>
                      <a:pt x="1569" y="8380"/>
                    </a:cubicBezTo>
                    <a:lnTo>
                      <a:pt x="3374" y="8960"/>
                    </a:lnTo>
                    <a:lnTo>
                      <a:pt x="3374" y="16904"/>
                    </a:lnTo>
                    <a:cubicBezTo>
                      <a:pt x="3374" y="19397"/>
                      <a:pt x="5425" y="21600"/>
                      <a:pt x="10800" y="21600"/>
                    </a:cubicBezTo>
                    <a:cubicBezTo>
                      <a:pt x="16174" y="21600"/>
                      <a:pt x="18224" y="19397"/>
                      <a:pt x="18224" y="16904"/>
                    </a:cubicBezTo>
                    <a:lnTo>
                      <a:pt x="18224" y="8960"/>
                    </a:lnTo>
                    <a:lnTo>
                      <a:pt x="20030" y="8380"/>
                    </a:lnTo>
                    <a:cubicBezTo>
                      <a:pt x="20954" y="8084"/>
                      <a:pt x="21600" y="6955"/>
                      <a:pt x="21600" y="5634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/>
                <a:ext uri="{AF507438-7753-43e0-B8FC-AC1667EBCBE1}"/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sym typeface="Gill Sans" charset="0"/>
                </a:endParaRPr>
              </a:p>
            </p:txBody>
          </p:sp>
          <p:sp>
            <p:nvSpPr>
              <p:cNvPr id="18" name="AutoShape 44">
                <a:extLst>
                  <a:ext uri="{FF2B5EF4-FFF2-40B4-BE49-F238E27FC236}">
                    <a16:creationId xmlns:a16="http://schemas.microsoft.com/office/drawing/2014/main" id="{BF50BDB9-1337-4389-911A-562AACE0FB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0625" y="2994025"/>
                <a:ext cx="22225" cy="12382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1963"/>
                    </a:moveTo>
                    <a:lnTo>
                      <a:pt x="0" y="19636"/>
                    </a:lnTo>
                    <a:cubicBezTo>
                      <a:pt x="0" y="20721"/>
                      <a:pt x="4841" y="21599"/>
                      <a:pt x="10800" y="21599"/>
                    </a:cubicBezTo>
                    <a:cubicBezTo>
                      <a:pt x="16758" y="21599"/>
                      <a:pt x="21600" y="20721"/>
                      <a:pt x="21600" y="19636"/>
                    </a:cubicBezTo>
                    <a:lnTo>
                      <a:pt x="21600" y="1963"/>
                    </a:lnTo>
                    <a:cubicBezTo>
                      <a:pt x="21600" y="878"/>
                      <a:pt x="16758" y="0"/>
                      <a:pt x="10800" y="0"/>
                    </a:cubicBezTo>
                    <a:cubicBezTo>
                      <a:pt x="4841" y="0"/>
                      <a:pt x="0" y="878"/>
                      <a:pt x="0" y="1963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/>
                <a:ext uri="{AF507438-7753-43e0-B8FC-AC1667EBCBE1}"/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sym typeface="Gill Sans" charset="0"/>
                </a:endParaRPr>
              </a:p>
            </p:txBody>
          </p:sp>
          <p:sp>
            <p:nvSpPr>
              <p:cNvPr id="19" name="AutoShape 45">
                <a:extLst>
                  <a:ext uri="{FF2B5EF4-FFF2-40B4-BE49-F238E27FC236}">
                    <a16:creationId xmlns:a16="http://schemas.microsoft.com/office/drawing/2014/main" id="{1A5323F7-E69F-4BEF-A706-7DF4426CAC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9513" y="3128963"/>
                <a:ext cx="46037" cy="68262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0"/>
                    </a:moveTo>
                    <a:cubicBezTo>
                      <a:pt x="4838" y="0"/>
                      <a:pt x="0" y="10427"/>
                      <a:pt x="0" y="14400"/>
                    </a:cubicBezTo>
                    <a:cubicBezTo>
                      <a:pt x="0" y="18372"/>
                      <a:pt x="4838" y="21599"/>
                      <a:pt x="10800" y="21599"/>
                    </a:cubicBezTo>
                    <a:cubicBezTo>
                      <a:pt x="16761" y="21599"/>
                      <a:pt x="21600" y="18372"/>
                      <a:pt x="21600" y="14400"/>
                    </a:cubicBezTo>
                    <a:cubicBezTo>
                      <a:pt x="21600" y="10427"/>
                      <a:pt x="16761" y="0"/>
                      <a:pt x="1080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/>
                <a:ext uri="{AF507438-7753-43e0-B8FC-AC1667EBCBE1}"/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sym typeface="Gill Sans" charset="0"/>
                </a:endParaRPr>
              </a:p>
            </p:txBody>
          </p:sp>
        </p:grp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695E45D2-4F7B-4220-B1CA-9BBB51D684F4}"/>
              </a:ext>
            </a:extLst>
          </p:cNvPr>
          <p:cNvSpPr txBox="1"/>
          <p:nvPr/>
        </p:nvSpPr>
        <p:spPr>
          <a:xfrm>
            <a:off x="2904701" y="3671424"/>
            <a:ext cx="35958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chemeClr val="accent1"/>
                </a:solidFill>
              </a:rPr>
              <a:t>小组成员：惠康欣、韩思雨、邓昕、林云婷</a:t>
            </a:r>
          </a:p>
        </p:txBody>
      </p:sp>
    </p:spTree>
    <p:extLst>
      <p:ext uri="{BB962C8B-B14F-4D97-AF65-F5344CB8AC3E}">
        <p14:creationId xmlns:p14="http://schemas.microsoft.com/office/powerpoint/2010/main" val="17063475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6706" y="469833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en-US" sz="2000" b="1" kern="100" dirty="0">
                <a:solidFill>
                  <a:schemeClr val="accent1"/>
                </a:solidFill>
                <a:latin typeface="+mn-ea"/>
                <a:cs typeface="Times New Roman" panose="02020603050405020304" pitchFamily="18" charset="0"/>
              </a:rPr>
              <a:t>结果分析</a:t>
            </a:r>
          </a:p>
        </p:txBody>
      </p:sp>
      <p:sp>
        <p:nvSpPr>
          <p:cNvPr id="14" name="Freeform 11"/>
          <p:cNvSpPr/>
          <p:nvPr/>
        </p:nvSpPr>
        <p:spPr bwMode="auto">
          <a:xfrm>
            <a:off x="587698" y="2809987"/>
            <a:ext cx="2146447" cy="517987"/>
          </a:xfrm>
          <a:custGeom>
            <a:avLst/>
            <a:gdLst>
              <a:gd name="T0" fmla="*/ 856 w 878"/>
              <a:gd name="T1" fmla="*/ 33 h 210"/>
              <a:gd name="T2" fmla="*/ 418 w 878"/>
              <a:gd name="T3" fmla="*/ 33 h 210"/>
              <a:gd name="T4" fmla="*/ 396 w 878"/>
              <a:gd name="T5" fmla="*/ 0 h 210"/>
              <a:gd name="T6" fmla="*/ 375 w 878"/>
              <a:gd name="T7" fmla="*/ 33 h 210"/>
              <a:gd name="T8" fmla="*/ 22 w 878"/>
              <a:gd name="T9" fmla="*/ 33 h 210"/>
              <a:gd name="T10" fmla="*/ 0 w 878"/>
              <a:gd name="T11" fmla="*/ 56 h 210"/>
              <a:gd name="T12" fmla="*/ 0 w 878"/>
              <a:gd name="T13" fmla="*/ 187 h 210"/>
              <a:gd name="T14" fmla="*/ 22 w 878"/>
              <a:gd name="T15" fmla="*/ 210 h 210"/>
              <a:gd name="T16" fmla="*/ 856 w 878"/>
              <a:gd name="T17" fmla="*/ 210 h 210"/>
              <a:gd name="T18" fmla="*/ 878 w 878"/>
              <a:gd name="T19" fmla="*/ 187 h 210"/>
              <a:gd name="T20" fmla="*/ 878 w 878"/>
              <a:gd name="T21" fmla="*/ 56 h 210"/>
              <a:gd name="T22" fmla="*/ 856 w 878"/>
              <a:gd name="T23" fmla="*/ 33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878" h="210">
                <a:moveTo>
                  <a:pt x="856" y="33"/>
                </a:moveTo>
                <a:cubicBezTo>
                  <a:pt x="418" y="33"/>
                  <a:pt x="418" y="33"/>
                  <a:pt x="418" y="33"/>
                </a:cubicBezTo>
                <a:cubicBezTo>
                  <a:pt x="396" y="0"/>
                  <a:pt x="396" y="0"/>
                  <a:pt x="396" y="0"/>
                </a:cubicBezTo>
                <a:cubicBezTo>
                  <a:pt x="375" y="33"/>
                  <a:pt x="375" y="33"/>
                  <a:pt x="375" y="33"/>
                </a:cubicBezTo>
                <a:cubicBezTo>
                  <a:pt x="22" y="33"/>
                  <a:pt x="22" y="33"/>
                  <a:pt x="22" y="33"/>
                </a:cubicBezTo>
                <a:cubicBezTo>
                  <a:pt x="10" y="33"/>
                  <a:pt x="0" y="43"/>
                  <a:pt x="0" y="56"/>
                </a:cubicBezTo>
                <a:cubicBezTo>
                  <a:pt x="0" y="187"/>
                  <a:pt x="0" y="187"/>
                  <a:pt x="0" y="187"/>
                </a:cubicBezTo>
                <a:cubicBezTo>
                  <a:pt x="0" y="200"/>
                  <a:pt x="10" y="210"/>
                  <a:pt x="22" y="210"/>
                </a:cubicBezTo>
                <a:cubicBezTo>
                  <a:pt x="856" y="210"/>
                  <a:pt x="856" y="210"/>
                  <a:pt x="856" y="210"/>
                </a:cubicBezTo>
                <a:cubicBezTo>
                  <a:pt x="868" y="210"/>
                  <a:pt x="878" y="200"/>
                  <a:pt x="878" y="187"/>
                </a:cubicBezTo>
                <a:cubicBezTo>
                  <a:pt x="878" y="56"/>
                  <a:pt x="878" y="56"/>
                  <a:pt x="878" y="56"/>
                </a:cubicBezTo>
                <a:cubicBezTo>
                  <a:pt x="878" y="43"/>
                  <a:pt x="868" y="33"/>
                  <a:pt x="856" y="33"/>
                </a:cubicBezTo>
                <a:close/>
              </a:path>
            </a:pathLst>
          </a:custGeom>
          <a:solidFill>
            <a:schemeClr val="accent1"/>
          </a:solidFill>
          <a:ln w="12700">
            <a:solidFill>
              <a:schemeClr val="accent1"/>
            </a:solidFill>
          </a:ln>
        </p:spPr>
        <p:txBody>
          <a:bodyPr/>
          <a:lstStyle/>
          <a:p>
            <a:endParaRPr lang="zh-CN" altLang="en-US" sz="240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5" name="Freeform 12"/>
          <p:cNvSpPr/>
          <p:nvPr/>
        </p:nvSpPr>
        <p:spPr bwMode="auto">
          <a:xfrm>
            <a:off x="2508719" y="2891689"/>
            <a:ext cx="2149714" cy="517987"/>
          </a:xfrm>
          <a:custGeom>
            <a:avLst/>
            <a:gdLst>
              <a:gd name="T0" fmla="*/ 856 w 879"/>
              <a:gd name="T1" fmla="*/ 0 h 210"/>
              <a:gd name="T2" fmla="*/ 23 w 879"/>
              <a:gd name="T3" fmla="*/ 0 h 210"/>
              <a:gd name="T4" fmla="*/ 0 w 879"/>
              <a:gd name="T5" fmla="*/ 23 h 210"/>
              <a:gd name="T6" fmla="*/ 0 w 879"/>
              <a:gd name="T7" fmla="*/ 154 h 210"/>
              <a:gd name="T8" fmla="*/ 23 w 879"/>
              <a:gd name="T9" fmla="*/ 177 h 210"/>
              <a:gd name="T10" fmla="*/ 397 w 879"/>
              <a:gd name="T11" fmla="*/ 177 h 210"/>
              <a:gd name="T12" fmla="*/ 418 w 879"/>
              <a:gd name="T13" fmla="*/ 210 h 210"/>
              <a:gd name="T14" fmla="*/ 440 w 879"/>
              <a:gd name="T15" fmla="*/ 177 h 210"/>
              <a:gd name="T16" fmla="*/ 856 w 879"/>
              <a:gd name="T17" fmla="*/ 177 h 210"/>
              <a:gd name="T18" fmla="*/ 879 w 879"/>
              <a:gd name="T19" fmla="*/ 154 h 210"/>
              <a:gd name="T20" fmla="*/ 879 w 879"/>
              <a:gd name="T21" fmla="*/ 23 h 210"/>
              <a:gd name="T22" fmla="*/ 856 w 879"/>
              <a:gd name="T23" fmla="*/ 0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879" h="210">
                <a:moveTo>
                  <a:pt x="856" y="0"/>
                </a:moveTo>
                <a:cubicBezTo>
                  <a:pt x="23" y="0"/>
                  <a:pt x="23" y="0"/>
                  <a:pt x="23" y="0"/>
                </a:cubicBezTo>
                <a:cubicBezTo>
                  <a:pt x="10" y="0"/>
                  <a:pt x="0" y="10"/>
                  <a:pt x="0" y="23"/>
                </a:cubicBezTo>
                <a:cubicBezTo>
                  <a:pt x="0" y="154"/>
                  <a:pt x="0" y="154"/>
                  <a:pt x="0" y="154"/>
                </a:cubicBezTo>
                <a:cubicBezTo>
                  <a:pt x="0" y="167"/>
                  <a:pt x="10" y="177"/>
                  <a:pt x="23" y="177"/>
                </a:cubicBezTo>
                <a:cubicBezTo>
                  <a:pt x="397" y="177"/>
                  <a:pt x="397" y="177"/>
                  <a:pt x="397" y="177"/>
                </a:cubicBezTo>
                <a:cubicBezTo>
                  <a:pt x="418" y="210"/>
                  <a:pt x="418" y="210"/>
                  <a:pt x="418" y="210"/>
                </a:cubicBezTo>
                <a:cubicBezTo>
                  <a:pt x="440" y="177"/>
                  <a:pt x="440" y="177"/>
                  <a:pt x="440" y="177"/>
                </a:cubicBezTo>
                <a:cubicBezTo>
                  <a:pt x="856" y="177"/>
                  <a:pt x="856" y="177"/>
                  <a:pt x="856" y="177"/>
                </a:cubicBezTo>
                <a:cubicBezTo>
                  <a:pt x="869" y="177"/>
                  <a:pt x="879" y="167"/>
                  <a:pt x="879" y="154"/>
                </a:cubicBezTo>
                <a:cubicBezTo>
                  <a:pt x="879" y="23"/>
                  <a:pt x="879" y="23"/>
                  <a:pt x="879" y="23"/>
                </a:cubicBezTo>
                <a:cubicBezTo>
                  <a:pt x="879" y="10"/>
                  <a:pt x="869" y="0"/>
                  <a:pt x="856" y="0"/>
                </a:cubicBezTo>
                <a:close/>
              </a:path>
            </a:pathLst>
          </a:custGeom>
          <a:solidFill>
            <a:schemeClr val="accent2"/>
          </a:solidFill>
          <a:ln w="12700">
            <a:solidFill>
              <a:schemeClr val="accent2"/>
            </a:solidFill>
          </a:ln>
        </p:spPr>
        <p:txBody>
          <a:bodyPr/>
          <a:lstStyle/>
          <a:p>
            <a:endParaRPr lang="zh-CN" altLang="en-US" sz="240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6" name="Freeform 13"/>
          <p:cNvSpPr/>
          <p:nvPr/>
        </p:nvSpPr>
        <p:spPr bwMode="auto">
          <a:xfrm>
            <a:off x="4372568" y="2809987"/>
            <a:ext cx="2144813" cy="517987"/>
          </a:xfrm>
          <a:custGeom>
            <a:avLst/>
            <a:gdLst>
              <a:gd name="T0" fmla="*/ 856 w 878"/>
              <a:gd name="T1" fmla="*/ 33 h 210"/>
              <a:gd name="T2" fmla="*/ 418 w 878"/>
              <a:gd name="T3" fmla="*/ 33 h 210"/>
              <a:gd name="T4" fmla="*/ 396 w 878"/>
              <a:gd name="T5" fmla="*/ 0 h 210"/>
              <a:gd name="T6" fmla="*/ 375 w 878"/>
              <a:gd name="T7" fmla="*/ 33 h 210"/>
              <a:gd name="T8" fmla="*/ 22 w 878"/>
              <a:gd name="T9" fmla="*/ 33 h 210"/>
              <a:gd name="T10" fmla="*/ 0 w 878"/>
              <a:gd name="T11" fmla="*/ 56 h 210"/>
              <a:gd name="T12" fmla="*/ 0 w 878"/>
              <a:gd name="T13" fmla="*/ 187 h 210"/>
              <a:gd name="T14" fmla="*/ 22 w 878"/>
              <a:gd name="T15" fmla="*/ 210 h 210"/>
              <a:gd name="T16" fmla="*/ 856 w 878"/>
              <a:gd name="T17" fmla="*/ 210 h 210"/>
              <a:gd name="T18" fmla="*/ 878 w 878"/>
              <a:gd name="T19" fmla="*/ 187 h 210"/>
              <a:gd name="T20" fmla="*/ 878 w 878"/>
              <a:gd name="T21" fmla="*/ 56 h 210"/>
              <a:gd name="T22" fmla="*/ 856 w 878"/>
              <a:gd name="T23" fmla="*/ 33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878" h="210">
                <a:moveTo>
                  <a:pt x="856" y="33"/>
                </a:moveTo>
                <a:cubicBezTo>
                  <a:pt x="418" y="33"/>
                  <a:pt x="418" y="33"/>
                  <a:pt x="418" y="33"/>
                </a:cubicBezTo>
                <a:cubicBezTo>
                  <a:pt x="396" y="0"/>
                  <a:pt x="396" y="0"/>
                  <a:pt x="396" y="0"/>
                </a:cubicBezTo>
                <a:cubicBezTo>
                  <a:pt x="375" y="33"/>
                  <a:pt x="375" y="33"/>
                  <a:pt x="375" y="33"/>
                </a:cubicBezTo>
                <a:cubicBezTo>
                  <a:pt x="22" y="33"/>
                  <a:pt x="22" y="33"/>
                  <a:pt x="22" y="33"/>
                </a:cubicBezTo>
                <a:cubicBezTo>
                  <a:pt x="10" y="33"/>
                  <a:pt x="0" y="43"/>
                  <a:pt x="0" y="56"/>
                </a:cubicBezTo>
                <a:cubicBezTo>
                  <a:pt x="0" y="187"/>
                  <a:pt x="0" y="187"/>
                  <a:pt x="0" y="187"/>
                </a:cubicBezTo>
                <a:cubicBezTo>
                  <a:pt x="0" y="200"/>
                  <a:pt x="10" y="210"/>
                  <a:pt x="22" y="210"/>
                </a:cubicBezTo>
                <a:cubicBezTo>
                  <a:pt x="856" y="210"/>
                  <a:pt x="856" y="210"/>
                  <a:pt x="856" y="210"/>
                </a:cubicBezTo>
                <a:cubicBezTo>
                  <a:pt x="868" y="210"/>
                  <a:pt x="878" y="200"/>
                  <a:pt x="878" y="187"/>
                </a:cubicBezTo>
                <a:cubicBezTo>
                  <a:pt x="878" y="56"/>
                  <a:pt x="878" y="56"/>
                  <a:pt x="878" y="56"/>
                </a:cubicBezTo>
                <a:cubicBezTo>
                  <a:pt x="878" y="43"/>
                  <a:pt x="868" y="33"/>
                  <a:pt x="856" y="33"/>
                </a:cubicBezTo>
                <a:close/>
              </a:path>
            </a:pathLst>
          </a:custGeom>
          <a:solidFill>
            <a:schemeClr val="accent1"/>
          </a:solidFill>
          <a:ln w="12700">
            <a:solidFill>
              <a:schemeClr val="accent1"/>
            </a:solidFill>
          </a:ln>
        </p:spPr>
        <p:txBody>
          <a:bodyPr/>
          <a:lstStyle/>
          <a:p>
            <a:endParaRPr lang="zh-CN" altLang="en-US" sz="240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7" name="Freeform 14"/>
          <p:cNvSpPr/>
          <p:nvPr/>
        </p:nvSpPr>
        <p:spPr bwMode="auto">
          <a:xfrm>
            <a:off x="6295222" y="2891689"/>
            <a:ext cx="2146447" cy="517987"/>
          </a:xfrm>
          <a:custGeom>
            <a:avLst/>
            <a:gdLst>
              <a:gd name="T0" fmla="*/ 856 w 878"/>
              <a:gd name="T1" fmla="*/ 0 h 210"/>
              <a:gd name="T2" fmla="*/ 22 w 878"/>
              <a:gd name="T3" fmla="*/ 0 h 210"/>
              <a:gd name="T4" fmla="*/ 0 w 878"/>
              <a:gd name="T5" fmla="*/ 23 h 210"/>
              <a:gd name="T6" fmla="*/ 0 w 878"/>
              <a:gd name="T7" fmla="*/ 154 h 210"/>
              <a:gd name="T8" fmla="*/ 22 w 878"/>
              <a:gd name="T9" fmla="*/ 177 h 210"/>
              <a:gd name="T10" fmla="*/ 396 w 878"/>
              <a:gd name="T11" fmla="*/ 177 h 210"/>
              <a:gd name="T12" fmla="*/ 417 w 878"/>
              <a:gd name="T13" fmla="*/ 210 h 210"/>
              <a:gd name="T14" fmla="*/ 439 w 878"/>
              <a:gd name="T15" fmla="*/ 177 h 210"/>
              <a:gd name="T16" fmla="*/ 856 w 878"/>
              <a:gd name="T17" fmla="*/ 177 h 210"/>
              <a:gd name="T18" fmla="*/ 878 w 878"/>
              <a:gd name="T19" fmla="*/ 154 h 210"/>
              <a:gd name="T20" fmla="*/ 878 w 878"/>
              <a:gd name="T21" fmla="*/ 23 h 210"/>
              <a:gd name="T22" fmla="*/ 856 w 878"/>
              <a:gd name="T23" fmla="*/ 0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878" h="210">
                <a:moveTo>
                  <a:pt x="856" y="0"/>
                </a:moveTo>
                <a:cubicBezTo>
                  <a:pt x="22" y="0"/>
                  <a:pt x="22" y="0"/>
                  <a:pt x="22" y="0"/>
                </a:cubicBezTo>
                <a:cubicBezTo>
                  <a:pt x="10" y="0"/>
                  <a:pt x="0" y="10"/>
                  <a:pt x="0" y="23"/>
                </a:cubicBezTo>
                <a:cubicBezTo>
                  <a:pt x="0" y="154"/>
                  <a:pt x="0" y="154"/>
                  <a:pt x="0" y="154"/>
                </a:cubicBezTo>
                <a:cubicBezTo>
                  <a:pt x="0" y="167"/>
                  <a:pt x="10" y="177"/>
                  <a:pt x="22" y="177"/>
                </a:cubicBezTo>
                <a:cubicBezTo>
                  <a:pt x="396" y="177"/>
                  <a:pt x="396" y="177"/>
                  <a:pt x="396" y="177"/>
                </a:cubicBezTo>
                <a:cubicBezTo>
                  <a:pt x="417" y="210"/>
                  <a:pt x="417" y="210"/>
                  <a:pt x="417" y="210"/>
                </a:cubicBezTo>
                <a:cubicBezTo>
                  <a:pt x="439" y="177"/>
                  <a:pt x="439" y="177"/>
                  <a:pt x="439" y="177"/>
                </a:cubicBezTo>
                <a:cubicBezTo>
                  <a:pt x="856" y="177"/>
                  <a:pt x="856" y="177"/>
                  <a:pt x="856" y="177"/>
                </a:cubicBezTo>
                <a:cubicBezTo>
                  <a:pt x="868" y="177"/>
                  <a:pt x="878" y="167"/>
                  <a:pt x="878" y="154"/>
                </a:cubicBezTo>
                <a:cubicBezTo>
                  <a:pt x="878" y="23"/>
                  <a:pt x="878" y="23"/>
                  <a:pt x="878" y="23"/>
                </a:cubicBezTo>
                <a:cubicBezTo>
                  <a:pt x="878" y="10"/>
                  <a:pt x="868" y="0"/>
                  <a:pt x="856" y="0"/>
                </a:cubicBezTo>
                <a:close/>
              </a:path>
            </a:pathLst>
          </a:custGeom>
          <a:solidFill>
            <a:schemeClr val="accent2"/>
          </a:solidFill>
          <a:ln w="12700">
            <a:solidFill>
              <a:schemeClr val="accent2"/>
            </a:solidFill>
          </a:ln>
        </p:spPr>
        <p:txBody>
          <a:bodyPr/>
          <a:lstStyle/>
          <a:p>
            <a:endParaRPr lang="zh-CN" altLang="en-US" sz="240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090519" y="2905699"/>
            <a:ext cx="9153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2000" b="1" kern="10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Step1</a:t>
            </a:r>
            <a:endParaRPr lang="zh-CN" altLang="en-US" sz="2000" b="1" kern="100">
              <a:solidFill>
                <a:schemeClr val="bg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011540" y="2905699"/>
            <a:ext cx="9153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2000" b="1" kern="100">
                <a:solidFill>
                  <a:srgbClr val="222B34"/>
                </a:solidFill>
                <a:latin typeface="+mn-ea"/>
                <a:cs typeface="Times New Roman" panose="02020603050405020304" pitchFamily="18" charset="0"/>
              </a:rPr>
              <a:t>Step2</a:t>
            </a:r>
            <a:endParaRPr lang="zh-CN" altLang="en-US" sz="2000" b="1" kern="100">
              <a:solidFill>
                <a:srgbClr val="222B34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946591" y="2890047"/>
            <a:ext cx="9153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2000" b="1" kern="10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Step3</a:t>
            </a:r>
            <a:endParaRPr lang="zh-CN" altLang="en-US" sz="2000" b="1" kern="100">
              <a:solidFill>
                <a:schemeClr val="bg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867612" y="2890047"/>
            <a:ext cx="9153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2000" b="1" kern="100">
                <a:solidFill>
                  <a:srgbClr val="222B34"/>
                </a:solidFill>
                <a:latin typeface="+mn-ea"/>
                <a:cs typeface="Times New Roman" panose="02020603050405020304" pitchFamily="18" charset="0"/>
              </a:rPr>
              <a:t>Step4</a:t>
            </a:r>
            <a:endParaRPr lang="zh-CN" altLang="en-US" sz="2000" b="1" kern="100">
              <a:solidFill>
                <a:srgbClr val="222B34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3" name="矩形 22" descr="e7d195523061f1c09e9d68d7cf438b91ef959ecb14fc25d26BBA7F7DBC18E55DFF4014AF651F0BF2569D4B6C1DA7F1A4683A481403BD872FC687266AD13265C1DE7C373772FD8728ABDD69ADD03BFF5BE2862BC891DBB79E672B5B52FF6B6217AFCAC6C2F3A1232EB7C80E1512C57F8669BB536BD78BD12EE25DEB38FF9E499789FC704E5E78726B4D86793C4600AB41"/>
          <p:cNvSpPr/>
          <p:nvPr/>
        </p:nvSpPr>
        <p:spPr>
          <a:xfrm>
            <a:off x="778056" y="2242285"/>
            <a:ext cx="1730529" cy="4635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基本回归结果</a:t>
            </a:r>
          </a:p>
        </p:txBody>
      </p:sp>
      <p:sp>
        <p:nvSpPr>
          <p:cNvPr id="24" name="矩形 23" descr="e7d195523061f1c09e9d68d7cf438b91ef959ecb14fc25d26BBA7F7DBC18E55DFF4014AF651F0BF2569D4B6C1DA7F1A4683A481403BD872FC687266AD13265C1DE7C373772FD8728ABDD69ADD03BFF5BE2862BC891DBB79E672B5B52FF6B6217AFCAC6C2F3A1232EB7C80E1512C57F8669BB536BD78BD12EE25DEB38FF9E499789FC704E5E78726B4D86793C4600AB41"/>
          <p:cNvSpPr/>
          <p:nvPr/>
        </p:nvSpPr>
        <p:spPr>
          <a:xfrm>
            <a:off x="2580316" y="3491540"/>
            <a:ext cx="1730529" cy="4635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>
                <a:solidFill>
                  <a:schemeClr val="tx1">
                    <a:lumMod val="85000"/>
                    <a:lumOff val="15000"/>
                  </a:schemeClr>
                </a:solidFill>
              </a:rPr>
              <a:t>稳健性检验</a:t>
            </a:r>
          </a:p>
        </p:txBody>
      </p:sp>
      <p:sp>
        <p:nvSpPr>
          <p:cNvPr id="25" name="矩形 24" descr="e7d195523061f1c09e9d68d7cf438b91ef959ecb14fc25d26BBA7F7DBC18E55DFF4014AF651F0BF2569D4B6C1DA7F1A4683A481403BD872FC687266AD13265C1DE7C373772FD8728ABDD69ADD03BFF5BE2862BC891DBB79E672B5B52FF6B6217AFCAC6C2F3A1232EB7C80E1512C57F8669BB536BD78BD12EE25DEB38FF9E499789FC704E5E78726B4D86793C4600AB41"/>
          <p:cNvSpPr/>
          <p:nvPr/>
        </p:nvSpPr>
        <p:spPr>
          <a:xfrm>
            <a:off x="4564693" y="2242532"/>
            <a:ext cx="1730529" cy="4635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>
                <a:solidFill>
                  <a:schemeClr val="tx1">
                    <a:lumMod val="85000"/>
                    <a:lumOff val="15000"/>
                  </a:schemeClr>
                </a:solidFill>
              </a:rPr>
              <a:t>交互效应检验</a:t>
            </a:r>
          </a:p>
        </p:txBody>
      </p:sp>
      <p:sp>
        <p:nvSpPr>
          <p:cNvPr id="26" name="矩形 25" descr="e7d195523061f1c09e9d68d7cf438b91ef959ecb14fc25d26BBA7F7DBC18E55DFF4014AF651F0BF2569D4B6C1DA7F1A4683A481403BD872FC687266AD13265C1DE7C373772FD8728ABDD69ADD03BFF5BE2862BC891DBB79E672B5B52FF6B6217AFCAC6C2F3A1232EB7C80E1512C57F8669BB536BD78BD12EE25DEB38FF9E499789FC704E5E78726B4D86793C4600AB41"/>
          <p:cNvSpPr/>
          <p:nvPr/>
        </p:nvSpPr>
        <p:spPr>
          <a:xfrm>
            <a:off x="6374028" y="3491378"/>
            <a:ext cx="1730529" cy="4635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>
                <a:solidFill>
                  <a:schemeClr val="tx1">
                    <a:lumMod val="85000"/>
                    <a:lumOff val="15000"/>
                  </a:schemeClr>
                </a:solidFill>
              </a:rPr>
              <a:t>异质性分析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814B7CF-A6D1-4C09-9F64-E89E7B1B7E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850794"/>
              </p:ext>
            </p:extLst>
          </p:nvPr>
        </p:nvGraphicFramePr>
        <p:xfrm>
          <a:off x="1258159" y="962715"/>
          <a:ext cx="69199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6006960" imgH="761760" progId="Equation.DSMT4">
                  <p:embed/>
                </p:oleObj>
              </mc:Choice>
              <mc:Fallback>
                <p:oleObj name="Equation" r:id="rId3" imgW="6006960" imgH="7617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686C189-9310-49C2-9256-14AB2C37E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159" y="962715"/>
                        <a:ext cx="6919913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对话气泡: 矩形 1">
            <a:extLst>
              <a:ext uri="{FF2B5EF4-FFF2-40B4-BE49-F238E27FC236}">
                <a16:creationId xmlns:a16="http://schemas.microsoft.com/office/drawing/2014/main" id="{4DBD8E83-FDCA-4EA2-B7BA-0CC7B033AC5F}"/>
              </a:ext>
            </a:extLst>
          </p:cNvPr>
          <p:cNvSpPr/>
          <p:nvPr/>
        </p:nvSpPr>
        <p:spPr>
          <a:xfrm>
            <a:off x="1135380" y="869943"/>
            <a:ext cx="7512383" cy="1122875"/>
          </a:xfrm>
          <a:prstGeom prst="wedgeRectCallout">
            <a:avLst>
              <a:gd name="adj1" fmla="val 6047"/>
              <a:gd name="adj2" fmla="val 72679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88823" y="469833"/>
            <a:ext cx="1706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en-US" sz="2000" b="1" kern="100" dirty="0">
                <a:solidFill>
                  <a:schemeClr val="accent1"/>
                </a:solidFill>
                <a:latin typeface="+mn-ea"/>
                <a:cs typeface="Times New Roman" panose="02020603050405020304" pitchFamily="18" charset="0"/>
              </a:rPr>
              <a:t>交互效应检验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0305" y="269875"/>
            <a:ext cx="5524500" cy="460375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19075" y="1592580"/>
            <a:ext cx="222123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1)</a:t>
            </a:r>
            <a:r>
              <a:rPr lang="zh-CN" altLang="en-US" dirty="0"/>
              <a:t>价格</a:t>
            </a:r>
            <a:r>
              <a:rPr lang="en-US" altLang="zh-CN" dirty="0"/>
              <a:t>*</a:t>
            </a:r>
            <a:r>
              <a:rPr lang="zh-CN" altLang="en-US" dirty="0"/>
              <a:t>上月回复数</a:t>
            </a:r>
          </a:p>
          <a:p>
            <a:endParaRPr lang="zh-CN" altLang="en-US" dirty="0"/>
          </a:p>
          <a:p>
            <a:r>
              <a:rPr lang="en-US" altLang="zh-CN" dirty="0">
                <a:sym typeface="+mn-ea"/>
              </a:rPr>
              <a:t>(2)</a:t>
            </a:r>
            <a:r>
              <a:rPr lang="zh-CN" altLang="en-US" dirty="0">
                <a:sym typeface="+mn-ea"/>
              </a:rPr>
              <a:t>价格</a:t>
            </a:r>
            <a:r>
              <a:rPr lang="en-US" altLang="zh-CN" dirty="0">
                <a:sym typeface="+mn-ea"/>
              </a:rPr>
              <a:t>*</a:t>
            </a:r>
            <a:r>
              <a:rPr lang="zh-CN" altLang="en-US" dirty="0">
                <a:sym typeface="+mn-ea"/>
              </a:rPr>
              <a:t>回复间隔</a:t>
            </a:r>
            <a:endParaRPr lang="zh-CN" altLang="en-US" dirty="0"/>
          </a:p>
          <a:p>
            <a:endParaRPr lang="zh-CN" altLang="en-US" dirty="0"/>
          </a:p>
          <a:p>
            <a:r>
              <a:rPr lang="en-US" altLang="zh-CN" dirty="0">
                <a:sym typeface="+mn-ea"/>
              </a:rPr>
              <a:t>(3)</a:t>
            </a:r>
            <a:r>
              <a:rPr lang="zh-CN" altLang="en-US" dirty="0">
                <a:sym typeface="+mn-ea"/>
              </a:rPr>
              <a:t>价格</a:t>
            </a:r>
            <a:r>
              <a:rPr lang="en-US" altLang="zh-CN" dirty="0">
                <a:sym typeface="+mn-ea"/>
              </a:rPr>
              <a:t>*</a:t>
            </a:r>
            <a:r>
              <a:rPr lang="zh-CN" altLang="en-US" dirty="0">
                <a:sym typeface="+mn-ea"/>
              </a:rPr>
              <a:t>回复长度</a:t>
            </a:r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27845620-1BD2-4CB4-A849-1D6F71C83D3D}"/>
              </a:ext>
            </a:extLst>
          </p:cNvPr>
          <p:cNvSpPr/>
          <p:nvPr/>
        </p:nvSpPr>
        <p:spPr>
          <a:xfrm>
            <a:off x="548640" y="546354"/>
            <a:ext cx="8046720" cy="409879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01600" dist="1016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/>
              <a:ea typeface="微软雅黑"/>
              <a:cs typeface="+mn-cs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08687F-5083-4900-B884-1ED108CE6C82}"/>
              </a:ext>
            </a:extLst>
          </p:cNvPr>
          <p:cNvSpPr txBox="1"/>
          <p:nvPr/>
        </p:nvSpPr>
        <p:spPr>
          <a:xfrm>
            <a:off x="2814931" y="2365955"/>
            <a:ext cx="37753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zh-CN" altLang="en-US" sz="4000" dirty="0">
                <a:solidFill>
                  <a:srgbClr val="222B34"/>
                </a:solidFill>
              </a:rPr>
              <a:t>请老师批评指正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CF3A8B31-6E44-4C33-990E-9C86ACE33E11}"/>
              </a:ext>
            </a:extLst>
          </p:cNvPr>
          <p:cNvCxnSpPr/>
          <p:nvPr/>
        </p:nvCxnSpPr>
        <p:spPr>
          <a:xfrm>
            <a:off x="4441372" y="3536738"/>
            <a:ext cx="261257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83952E80-526F-44CB-8C16-C6E50D239736}"/>
              </a:ext>
            </a:extLst>
          </p:cNvPr>
          <p:cNvGrpSpPr/>
          <p:nvPr/>
        </p:nvGrpSpPr>
        <p:grpSpPr>
          <a:xfrm>
            <a:off x="3835940" y="848674"/>
            <a:ext cx="1445741" cy="1445741"/>
            <a:chOff x="3963053" y="796069"/>
            <a:chExt cx="1445741" cy="1445741"/>
          </a:xfrm>
        </p:grpSpPr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84E5A175-3149-405F-9145-7535715A381B}"/>
                </a:ext>
              </a:extLst>
            </p:cNvPr>
            <p:cNvSpPr/>
            <p:nvPr/>
          </p:nvSpPr>
          <p:spPr>
            <a:xfrm>
              <a:off x="3963053" y="796069"/>
              <a:ext cx="1445741" cy="144574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outerShdw blurRad="101600" dist="1016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/>
                <a:ea typeface="微软雅黑"/>
                <a:cs typeface="+mn-cs"/>
              </a:endParaRPr>
            </a:p>
          </p:txBody>
        </p: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9E5B9E45-F93C-4A06-BA66-41DF7365FA50}"/>
                </a:ext>
              </a:extLst>
            </p:cNvPr>
            <p:cNvGrpSpPr/>
            <p:nvPr/>
          </p:nvGrpSpPr>
          <p:grpSpPr>
            <a:xfrm>
              <a:off x="4188168" y="1149945"/>
              <a:ext cx="995510" cy="868332"/>
              <a:chOff x="4675188" y="2882900"/>
              <a:chExt cx="360362" cy="314325"/>
            </a:xfrm>
            <a:solidFill>
              <a:schemeClr val="bg1"/>
            </a:solidFill>
          </p:grpSpPr>
          <p:sp>
            <p:nvSpPr>
              <p:cNvPr id="17" name="AutoShape 43">
                <a:extLst>
                  <a:ext uri="{FF2B5EF4-FFF2-40B4-BE49-F238E27FC236}">
                    <a16:creationId xmlns:a16="http://schemas.microsoft.com/office/drawing/2014/main" id="{96F486C0-B983-41F9-81CB-6C1B1A8DC5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5188" y="2882900"/>
                <a:ext cx="360362" cy="25717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951" y="9367"/>
                    </a:moveTo>
                    <a:cubicBezTo>
                      <a:pt x="10901" y="9383"/>
                      <a:pt x="10851" y="9391"/>
                      <a:pt x="10800" y="9391"/>
                    </a:cubicBezTo>
                    <a:cubicBezTo>
                      <a:pt x="10748" y="9391"/>
                      <a:pt x="10698" y="9383"/>
                      <a:pt x="10648" y="9367"/>
                    </a:cubicBezTo>
                    <a:lnTo>
                      <a:pt x="1873" y="6550"/>
                    </a:lnTo>
                    <a:cubicBezTo>
                      <a:pt x="1566" y="6452"/>
                      <a:pt x="1349" y="6072"/>
                      <a:pt x="1349" y="5634"/>
                    </a:cubicBezTo>
                    <a:cubicBezTo>
                      <a:pt x="1349" y="5197"/>
                      <a:pt x="1566" y="4817"/>
                      <a:pt x="1873" y="4719"/>
                    </a:cubicBezTo>
                    <a:lnTo>
                      <a:pt x="10648" y="1902"/>
                    </a:lnTo>
                    <a:cubicBezTo>
                      <a:pt x="10698" y="1886"/>
                      <a:pt x="10748" y="1878"/>
                      <a:pt x="10800" y="1878"/>
                    </a:cubicBezTo>
                    <a:cubicBezTo>
                      <a:pt x="10851" y="1878"/>
                      <a:pt x="10901" y="1886"/>
                      <a:pt x="10951" y="1902"/>
                    </a:cubicBezTo>
                    <a:lnTo>
                      <a:pt x="19726" y="4719"/>
                    </a:lnTo>
                    <a:cubicBezTo>
                      <a:pt x="20033" y="4817"/>
                      <a:pt x="20249" y="5197"/>
                      <a:pt x="20249" y="5634"/>
                    </a:cubicBezTo>
                    <a:cubicBezTo>
                      <a:pt x="20249" y="6072"/>
                      <a:pt x="20033" y="6452"/>
                      <a:pt x="19726" y="6550"/>
                    </a:cubicBezTo>
                    <a:cubicBezTo>
                      <a:pt x="19726" y="6550"/>
                      <a:pt x="10951" y="9367"/>
                      <a:pt x="10951" y="9367"/>
                    </a:cubicBezTo>
                    <a:close/>
                    <a:moveTo>
                      <a:pt x="16874" y="16904"/>
                    </a:moveTo>
                    <a:cubicBezTo>
                      <a:pt x="16874" y="17942"/>
                      <a:pt x="14849" y="19721"/>
                      <a:pt x="10800" y="19721"/>
                    </a:cubicBezTo>
                    <a:cubicBezTo>
                      <a:pt x="6749" y="19721"/>
                      <a:pt x="4724" y="17942"/>
                      <a:pt x="4724" y="16904"/>
                    </a:cubicBezTo>
                    <a:lnTo>
                      <a:pt x="4724" y="9394"/>
                    </a:lnTo>
                    <a:lnTo>
                      <a:pt x="10353" y="11200"/>
                    </a:lnTo>
                    <a:cubicBezTo>
                      <a:pt x="10501" y="11246"/>
                      <a:pt x="10651" y="11269"/>
                      <a:pt x="10800" y="11269"/>
                    </a:cubicBezTo>
                    <a:cubicBezTo>
                      <a:pt x="10949" y="11269"/>
                      <a:pt x="11098" y="11246"/>
                      <a:pt x="11255" y="11198"/>
                    </a:cubicBezTo>
                    <a:lnTo>
                      <a:pt x="16874" y="9394"/>
                    </a:lnTo>
                    <a:cubicBezTo>
                      <a:pt x="16874" y="9394"/>
                      <a:pt x="16874" y="16904"/>
                      <a:pt x="16874" y="16904"/>
                    </a:cubicBezTo>
                    <a:close/>
                    <a:moveTo>
                      <a:pt x="21600" y="5634"/>
                    </a:moveTo>
                    <a:cubicBezTo>
                      <a:pt x="21600" y="4314"/>
                      <a:pt x="20954" y="3185"/>
                      <a:pt x="20030" y="2888"/>
                    </a:cubicBezTo>
                    <a:lnTo>
                      <a:pt x="11246" y="68"/>
                    </a:lnTo>
                    <a:cubicBezTo>
                      <a:pt x="11098" y="22"/>
                      <a:pt x="10949" y="0"/>
                      <a:pt x="10800" y="0"/>
                    </a:cubicBezTo>
                    <a:cubicBezTo>
                      <a:pt x="10651" y="0"/>
                      <a:pt x="10501" y="22"/>
                      <a:pt x="10344" y="71"/>
                    </a:cubicBezTo>
                    <a:lnTo>
                      <a:pt x="1570" y="2888"/>
                    </a:lnTo>
                    <a:cubicBezTo>
                      <a:pt x="645" y="3185"/>
                      <a:pt x="0" y="4314"/>
                      <a:pt x="0" y="5634"/>
                    </a:cubicBezTo>
                    <a:cubicBezTo>
                      <a:pt x="0" y="6955"/>
                      <a:pt x="645" y="8084"/>
                      <a:pt x="1569" y="8380"/>
                    </a:cubicBezTo>
                    <a:lnTo>
                      <a:pt x="3374" y="8960"/>
                    </a:lnTo>
                    <a:lnTo>
                      <a:pt x="3374" y="16904"/>
                    </a:lnTo>
                    <a:cubicBezTo>
                      <a:pt x="3374" y="19397"/>
                      <a:pt x="5425" y="21600"/>
                      <a:pt x="10800" y="21600"/>
                    </a:cubicBezTo>
                    <a:cubicBezTo>
                      <a:pt x="16174" y="21600"/>
                      <a:pt x="18224" y="19397"/>
                      <a:pt x="18224" y="16904"/>
                    </a:cubicBezTo>
                    <a:lnTo>
                      <a:pt x="18224" y="8960"/>
                    </a:lnTo>
                    <a:lnTo>
                      <a:pt x="20030" y="8380"/>
                    </a:lnTo>
                    <a:cubicBezTo>
                      <a:pt x="20954" y="8084"/>
                      <a:pt x="21600" y="6955"/>
                      <a:pt x="21600" y="5634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/>
                <a:ext uri="{AF507438-7753-43e0-B8FC-AC1667EBCBE1}"/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微软雅黑"/>
                  <a:cs typeface="+mn-cs"/>
                  <a:sym typeface="Gill Sans" charset="0"/>
                </a:endParaRPr>
              </a:p>
            </p:txBody>
          </p:sp>
          <p:sp>
            <p:nvSpPr>
              <p:cNvPr id="18" name="AutoShape 44">
                <a:extLst>
                  <a:ext uri="{FF2B5EF4-FFF2-40B4-BE49-F238E27FC236}">
                    <a16:creationId xmlns:a16="http://schemas.microsoft.com/office/drawing/2014/main" id="{BF50BDB9-1337-4389-911A-562AACE0FB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0625" y="2994025"/>
                <a:ext cx="22225" cy="12382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1963"/>
                    </a:moveTo>
                    <a:lnTo>
                      <a:pt x="0" y="19636"/>
                    </a:lnTo>
                    <a:cubicBezTo>
                      <a:pt x="0" y="20721"/>
                      <a:pt x="4841" y="21599"/>
                      <a:pt x="10800" y="21599"/>
                    </a:cubicBezTo>
                    <a:cubicBezTo>
                      <a:pt x="16758" y="21599"/>
                      <a:pt x="21600" y="20721"/>
                      <a:pt x="21600" y="19636"/>
                    </a:cubicBezTo>
                    <a:lnTo>
                      <a:pt x="21600" y="1963"/>
                    </a:lnTo>
                    <a:cubicBezTo>
                      <a:pt x="21600" y="878"/>
                      <a:pt x="16758" y="0"/>
                      <a:pt x="10800" y="0"/>
                    </a:cubicBezTo>
                    <a:cubicBezTo>
                      <a:pt x="4841" y="0"/>
                      <a:pt x="0" y="878"/>
                      <a:pt x="0" y="1963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/>
                <a:ext uri="{AF507438-7753-43e0-B8FC-AC1667EBCBE1}"/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微软雅黑"/>
                  <a:cs typeface="+mn-cs"/>
                  <a:sym typeface="Gill Sans" charset="0"/>
                </a:endParaRPr>
              </a:p>
            </p:txBody>
          </p:sp>
          <p:sp>
            <p:nvSpPr>
              <p:cNvPr id="19" name="AutoShape 45">
                <a:extLst>
                  <a:ext uri="{FF2B5EF4-FFF2-40B4-BE49-F238E27FC236}">
                    <a16:creationId xmlns:a16="http://schemas.microsoft.com/office/drawing/2014/main" id="{1A5323F7-E69F-4BEF-A706-7DF4426CAC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9513" y="3128963"/>
                <a:ext cx="46037" cy="68262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0"/>
                    </a:moveTo>
                    <a:cubicBezTo>
                      <a:pt x="4838" y="0"/>
                      <a:pt x="0" y="10427"/>
                      <a:pt x="0" y="14400"/>
                    </a:cubicBezTo>
                    <a:cubicBezTo>
                      <a:pt x="0" y="18372"/>
                      <a:pt x="4838" y="21599"/>
                      <a:pt x="10800" y="21599"/>
                    </a:cubicBezTo>
                    <a:cubicBezTo>
                      <a:pt x="16761" y="21599"/>
                      <a:pt x="21600" y="18372"/>
                      <a:pt x="21600" y="14400"/>
                    </a:cubicBezTo>
                    <a:cubicBezTo>
                      <a:pt x="21600" y="10427"/>
                      <a:pt x="16761" y="0"/>
                      <a:pt x="1080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/>
                <a:ext uri="{AF507438-7753-43e0-B8FC-AC1667EBCBE1}"/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微软雅黑"/>
                  <a:cs typeface="+mn-cs"/>
                  <a:sym typeface="Gill Sans" charset="0"/>
                </a:endParaRPr>
              </a:p>
            </p:txBody>
          </p:sp>
        </p:grp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695E45D2-4F7B-4220-B1CA-9BBB51D684F4}"/>
              </a:ext>
            </a:extLst>
          </p:cNvPr>
          <p:cNvSpPr txBox="1"/>
          <p:nvPr/>
        </p:nvSpPr>
        <p:spPr>
          <a:xfrm>
            <a:off x="2774072" y="3681914"/>
            <a:ext cx="35958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222B34"/>
                </a:solidFill>
                <a:effectLst/>
                <a:uLnTx/>
                <a:uFillTx/>
                <a:latin typeface="Calibri Light"/>
                <a:ea typeface="微软雅黑"/>
                <a:cs typeface="+mn-cs"/>
              </a:rPr>
              <a:t>小组成员：惠康欣、韩思雨、邓昕、林云婷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44EA276-324F-46D1-84EF-132808518A55}"/>
              </a:ext>
            </a:extLst>
          </p:cNvPr>
          <p:cNvSpPr txBox="1"/>
          <p:nvPr/>
        </p:nvSpPr>
        <p:spPr>
          <a:xfrm>
            <a:off x="2306716" y="3083786"/>
            <a:ext cx="479182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/>
            <a:r>
              <a:rPr lang="en-US" altLang="zh-CN" sz="2600" dirty="0">
                <a:solidFill>
                  <a:srgbClr val="222B34"/>
                </a:solidFill>
                <a:latin typeface="Arial"/>
              </a:rPr>
              <a:t>THANK YOU FOR WATCHING</a:t>
            </a:r>
          </a:p>
        </p:txBody>
      </p:sp>
    </p:spTree>
    <p:extLst>
      <p:ext uri="{BB962C8B-B14F-4D97-AF65-F5344CB8AC3E}">
        <p14:creationId xmlns:p14="http://schemas.microsoft.com/office/powerpoint/2010/main" val="11819111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沉稳简约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22B34"/>
      </a:accent1>
      <a:accent2>
        <a:srgbClr val="F6F4F7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00000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Calibri Light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65</TotalTime>
  <Words>81</Words>
  <Application>Microsoft Office PowerPoint</Application>
  <PresentationFormat>全屏显示(16:9)</PresentationFormat>
  <Paragraphs>21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3" baseType="lpstr">
      <vt:lpstr>Gill Sans</vt:lpstr>
      <vt:lpstr>宋体</vt:lpstr>
      <vt:lpstr>微软雅黑</vt:lpstr>
      <vt:lpstr>Arial</vt:lpstr>
      <vt:lpstr>Calibri</vt:lpstr>
      <vt:lpstr>Calibri Light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dc:description>http://www.ypppt.com/</dc:description>
  <cp:lastModifiedBy>Han Siyu</cp:lastModifiedBy>
  <cp:revision>106</cp:revision>
  <dcterms:created xsi:type="dcterms:W3CDTF">2017-10-30T02:36:03Z</dcterms:created>
  <dcterms:modified xsi:type="dcterms:W3CDTF">2020-06-28T08:43:35Z</dcterms:modified>
</cp:coreProperties>
</file>